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DC4D96" w:rsidRDefault="00DC4D96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</w:p>
    <w:p w:rsidR="002F43B5" w:rsidRPr="0086213B" w:rsidRDefault="00DB483B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72"/>
          <w:szCs w:val="48"/>
          <w:u w:val="single"/>
        </w:rPr>
      </w:pPr>
      <w:r>
        <w:rPr>
          <w:rFonts w:ascii="Handlee" w:hAnsi="Handlee" w:cs="Handlee"/>
          <w:b/>
          <w:bCs/>
          <w:sz w:val="72"/>
          <w:szCs w:val="48"/>
          <w:u w:val="single"/>
        </w:rPr>
        <w:lastRenderedPageBreak/>
        <w:t xml:space="preserve">Polynomial </w:t>
      </w:r>
      <w:r w:rsidR="002F43B5" w:rsidRPr="0086213B">
        <w:rPr>
          <w:rFonts w:ascii="Handlee" w:hAnsi="Handlee" w:cs="Handlee"/>
          <w:b/>
          <w:bCs/>
          <w:sz w:val="72"/>
          <w:szCs w:val="48"/>
          <w:u w:val="single"/>
        </w:rPr>
        <w:t>Parent Functions</w:t>
      </w:r>
    </w:p>
    <w:p w:rsidR="002F43B5" w:rsidRPr="00EA73B3" w:rsidRDefault="002F43B5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sz w:val="56"/>
          <w:szCs w:val="48"/>
        </w:rPr>
      </w:pPr>
      <w:r w:rsidRPr="00EA73B3">
        <w:rPr>
          <w:rFonts w:ascii="Handlee" w:hAnsi="Handlee" w:cs="Handlee"/>
          <w:sz w:val="56"/>
          <w:szCs w:val="48"/>
        </w:rPr>
        <w:t xml:space="preserve">There are several parent functions, however, we will only focus on the </w:t>
      </w:r>
      <w:r w:rsidRPr="00EA73B3">
        <w:rPr>
          <w:rFonts w:ascii="Handlee" w:hAnsi="Handlee" w:cs="Handlee"/>
          <w:bCs/>
          <w:sz w:val="56"/>
          <w:szCs w:val="48"/>
        </w:rPr>
        <w:t xml:space="preserve">_________ </w:t>
      </w:r>
      <w:r w:rsidRPr="00EA73B3">
        <w:rPr>
          <w:rFonts w:ascii="Handlee" w:hAnsi="Handlee" w:cs="Handlee"/>
          <w:sz w:val="56"/>
          <w:szCs w:val="48"/>
        </w:rPr>
        <w:t xml:space="preserve">and </w:t>
      </w:r>
      <w:r w:rsidRPr="00EA73B3">
        <w:rPr>
          <w:rFonts w:ascii="Handlee" w:hAnsi="Handlee" w:cs="Handlee"/>
          <w:bCs/>
          <w:sz w:val="56"/>
          <w:szCs w:val="48"/>
        </w:rPr>
        <w:t xml:space="preserve">________ </w:t>
      </w:r>
      <w:r w:rsidRPr="00EA73B3">
        <w:rPr>
          <w:rFonts w:ascii="Handlee" w:hAnsi="Handlee" w:cs="Handlee"/>
          <w:sz w:val="56"/>
          <w:szCs w:val="48"/>
        </w:rPr>
        <w:t>parent functions.</w:t>
      </w:r>
      <w:r w:rsidR="0086213B" w:rsidRPr="00EA73B3">
        <w:rPr>
          <w:rFonts w:ascii="Handlee" w:hAnsi="Handlee" w:cs="Handlee"/>
          <w:sz w:val="56"/>
          <w:szCs w:val="48"/>
        </w:rPr>
        <w:t xml:space="preserve"> You will </w:t>
      </w:r>
      <w:r w:rsidR="00D73DED" w:rsidRPr="00EA73B3">
        <w:rPr>
          <w:rFonts w:ascii="Handlee" w:hAnsi="Handlee" w:cs="Handlee"/>
          <w:sz w:val="56"/>
          <w:szCs w:val="48"/>
        </w:rPr>
        <w:t>_______</w:t>
      </w:r>
      <w:r w:rsidR="0086213B" w:rsidRPr="00EA73B3">
        <w:rPr>
          <w:rFonts w:ascii="Handlee" w:hAnsi="Handlee" w:cs="Handlee"/>
          <w:sz w:val="56"/>
          <w:szCs w:val="48"/>
        </w:rPr>
        <w:t xml:space="preserve"> start with one of these graphs </w:t>
      </w:r>
      <w:r w:rsidR="00D73DED" w:rsidRPr="00EA73B3">
        <w:rPr>
          <w:rFonts w:ascii="Handlee" w:hAnsi="Handlee" w:cs="Handlee"/>
          <w:sz w:val="56"/>
          <w:szCs w:val="48"/>
        </w:rPr>
        <w:t>_______</w:t>
      </w:r>
      <w:r w:rsidR="0086213B" w:rsidRPr="00EA73B3">
        <w:rPr>
          <w:rFonts w:ascii="Handlee" w:hAnsi="Handlee" w:cs="Handlee"/>
          <w:sz w:val="56"/>
          <w:szCs w:val="48"/>
        </w:rPr>
        <w:t xml:space="preserve"> graphing with transformations!</w:t>
      </w:r>
    </w:p>
    <w:p w:rsidR="002F43B5" w:rsidRPr="00B83D14" w:rsidRDefault="002F43B5" w:rsidP="002F43B5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sz w:val="48"/>
          <w:szCs w:val="48"/>
        </w:rPr>
      </w:pPr>
    </w:p>
    <w:p w:rsidR="002F43B5" w:rsidRPr="00B83D14" w:rsidRDefault="002F43B5" w:rsidP="002F43B5">
      <w:pPr>
        <w:rPr>
          <w:b/>
          <w:sz w:val="48"/>
          <w:szCs w:val="48"/>
        </w:rPr>
      </w:pPr>
      <w:r w:rsidRPr="00B83D14">
        <w:rPr>
          <w:b/>
          <w:noProof/>
          <w:sz w:val="48"/>
          <w:szCs w:val="48"/>
        </w:rPr>
        <w:drawing>
          <wp:inline distT="0" distB="0" distL="0" distR="0" wp14:anchorId="061CC429" wp14:editId="189E1238">
            <wp:extent cx="6971920" cy="2331720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972685" cy="2331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3D14">
        <w:rPr>
          <w:b/>
          <w:noProof/>
          <w:sz w:val="48"/>
          <w:szCs w:val="48"/>
        </w:rPr>
        <w:drawing>
          <wp:inline distT="0" distB="0" distL="0" distR="0" wp14:anchorId="032DA01A" wp14:editId="0863A9F0">
            <wp:extent cx="3401213" cy="322580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5546" cy="3248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83D14">
        <w:rPr>
          <w:b/>
          <w:noProof/>
          <w:sz w:val="48"/>
          <w:szCs w:val="48"/>
        </w:rPr>
        <w:drawing>
          <wp:inline distT="0" distB="0" distL="0" distR="0" wp14:anchorId="727B2145" wp14:editId="78B85707">
            <wp:extent cx="3387824" cy="3213100"/>
            <wp:effectExtent l="0" t="0" r="3175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13322" cy="3237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213B" w:rsidRPr="00EA73B3" w:rsidRDefault="0086213B" w:rsidP="008621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sz w:val="56"/>
          <w:szCs w:val="56"/>
        </w:rPr>
      </w:pPr>
      <w:r w:rsidRPr="00EA73B3">
        <w:rPr>
          <w:rFonts w:ascii="Handlee" w:hAnsi="Handlee" w:cs="Handlee"/>
          <w:sz w:val="56"/>
          <w:szCs w:val="56"/>
        </w:rPr>
        <w:t xml:space="preserve">When performing transformations, ORDER MATTERS! You must apply </w:t>
      </w:r>
      <w:r w:rsidR="00D73DED" w:rsidRPr="00EA73B3">
        <w:rPr>
          <w:rFonts w:ascii="Handlee" w:hAnsi="Handlee" w:cs="Handlee"/>
          <w:sz w:val="56"/>
          <w:szCs w:val="56"/>
        </w:rPr>
        <w:t>__________</w:t>
      </w:r>
      <w:r w:rsidR="00266B72">
        <w:rPr>
          <w:rFonts w:ascii="Handlee" w:hAnsi="Handlee" w:cs="Handlee"/>
          <w:sz w:val="56"/>
          <w:szCs w:val="56"/>
        </w:rPr>
        <w:t xml:space="preserve"> and </w:t>
      </w:r>
      <w:r w:rsidRPr="00EA73B3">
        <w:rPr>
          <w:rFonts w:ascii="Handlee" w:hAnsi="Handlee" w:cs="Handlee"/>
          <w:sz w:val="56"/>
          <w:szCs w:val="56"/>
        </w:rPr>
        <w:t xml:space="preserve">then any </w:t>
      </w:r>
      <w:r w:rsidR="00D73DED" w:rsidRPr="00EA73B3">
        <w:rPr>
          <w:rFonts w:ascii="Handlee" w:hAnsi="Handlee" w:cs="Handlee"/>
          <w:sz w:val="56"/>
          <w:szCs w:val="56"/>
        </w:rPr>
        <w:t>______</w:t>
      </w:r>
      <w:r w:rsidRPr="00EA73B3">
        <w:rPr>
          <w:rFonts w:ascii="Handlee" w:hAnsi="Handlee" w:cs="Handlee"/>
          <w:sz w:val="56"/>
          <w:szCs w:val="56"/>
        </w:rPr>
        <w:t>. (Think about it like order of operations, you have to do multiplication before you can do addition, etc.)</w:t>
      </w:r>
    </w:p>
    <w:p w:rsidR="0086213B" w:rsidRPr="00514FF4" w:rsidRDefault="0086213B" w:rsidP="008621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sz w:val="56"/>
          <w:szCs w:val="56"/>
        </w:rPr>
      </w:pPr>
    </w:p>
    <w:p w:rsidR="0086213B" w:rsidRPr="00514FF4" w:rsidRDefault="0086213B" w:rsidP="008621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56"/>
          <w:szCs w:val="56"/>
        </w:rPr>
      </w:pPr>
      <w:r w:rsidRPr="00514FF4">
        <w:rPr>
          <w:rFonts w:ascii="Handlee" w:hAnsi="Handlee" w:cs="Handlee"/>
          <w:b/>
          <w:bCs/>
          <w:sz w:val="56"/>
          <w:szCs w:val="56"/>
        </w:rPr>
        <w:t>Transformations:</w:t>
      </w:r>
    </w:p>
    <w:p w:rsidR="0086213B" w:rsidRPr="00514FF4" w:rsidRDefault="0086213B" w:rsidP="008621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sz w:val="56"/>
          <w:szCs w:val="56"/>
        </w:rPr>
      </w:pPr>
      <w:proofErr w:type="gramStart"/>
      <w:r w:rsidRPr="00514FF4">
        <w:rPr>
          <w:rFonts w:ascii="Handlee" w:hAnsi="Handlee" w:cs="Handlee"/>
          <w:b/>
          <w:sz w:val="56"/>
          <w:szCs w:val="56"/>
        </w:rPr>
        <w:t>f(</w:t>
      </w:r>
      <w:proofErr w:type="gramEnd"/>
      <w:r w:rsidRPr="00514FF4">
        <w:rPr>
          <w:rFonts w:ascii="Handlee" w:hAnsi="Handlee" w:cs="Handlee"/>
          <w:b/>
          <w:sz w:val="56"/>
          <w:szCs w:val="56"/>
        </w:rPr>
        <w:t>x) =</w:t>
      </w:r>
      <w:r w:rsidR="00D73DED">
        <w:rPr>
          <w:rFonts w:ascii="Handlee" w:hAnsi="Handlee" w:cs="Handlee"/>
          <w:b/>
          <w:sz w:val="56"/>
          <w:szCs w:val="56"/>
        </w:rPr>
        <w:t>__________________</w:t>
      </w:r>
    </w:p>
    <w:p w:rsidR="0086213B" w:rsidRPr="00EA73B3" w:rsidRDefault="0086213B" w:rsidP="008621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sz w:val="56"/>
          <w:szCs w:val="56"/>
        </w:rPr>
      </w:pPr>
      <w:proofErr w:type="gramStart"/>
      <w:r w:rsidRPr="00EA73B3">
        <w:rPr>
          <w:rFonts w:ascii="Handlee" w:hAnsi="Handlee" w:cs="Handlee"/>
          <w:sz w:val="56"/>
          <w:szCs w:val="56"/>
        </w:rPr>
        <w:t>where</w:t>
      </w:r>
      <w:proofErr w:type="gramEnd"/>
      <w:r w:rsidRPr="00EA73B3">
        <w:rPr>
          <w:rFonts w:ascii="Handlee" w:hAnsi="Handlee" w:cs="Handlee"/>
          <w:sz w:val="56"/>
          <w:szCs w:val="56"/>
        </w:rPr>
        <w:t xml:space="preserve"> # is any </w:t>
      </w:r>
      <w:r w:rsidR="00D73DED" w:rsidRPr="00EA73B3">
        <w:rPr>
          <w:rFonts w:ascii="Handlee" w:hAnsi="Handlee" w:cs="Handlee"/>
          <w:sz w:val="56"/>
          <w:szCs w:val="56"/>
        </w:rPr>
        <w:t>_______</w:t>
      </w:r>
      <w:r w:rsidRPr="00EA73B3">
        <w:rPr>
          <w:rFonts w:ascii="Handlee" w:hAnsi="Handlee" w:cs="Handlee"/>
          <w:sz w:val="56"/>
          <w:szCs w:val="56"/>
        </w:rPr>
        <w:t xml:space="preserve"> number</w:t>
      </w:r>
      <w:r w:rsidR="00514FF4" w:rsidRPr="00EA73B3">
        <w:rPr>
          <w:rFonts w:ascii="Handlee" w:hAnsi="Handlee" w:cs="Handlee"/>
          <w:sz w:val="56"/>
          <w:szCs w:val="56"/>
        </w:rPr>
        <w:t>.</w:t>
      </w:r>
    </w:p>
    <w:p w:rsidR="0086213B" w:rsidRPr="00514FF4" w:rsidRDefault="0086213B" w:rsidP="008621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sz w:val="56"/>
          <w:szCs w:val="56"/>
        </w:rPr>
      </w:pPr>
    </w:p>
    <w:p w:rsidR="002F43B5" w:rsidRPr="00514FF4" w:rsidRDefault="002F43B5" w:rsidP="00B83D14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sz w:val="56"/>
          <w:szCs w:val="56"/>
        </w:rPr>
      </w:pPr>
      <w:r w:rsidRPr="00514FF4">
        <w:rPr>
          <w:rFonts w:ascii="Handlee" w:hAnsi="Handlee" w:cs="Handlee"/>
          <w:b/>
          <w:sz w:val="56"/>
          <w:szCs w:val="56"/>
        </w:rPr>
        <w:t xml:space="preserve">Vertical Reflection </w:t>
      </w:r>
      <w:proofErr w:type="gramStart"/>
      <w:r w:rsidRPr="00514FF4">
        <w:rPr>
          <w:rFonts w:ascii="Handlee" w:hAnsi="Handlee" w:cs="Handlee"/>
          <w:b/>
          <w:sz w:val="56"/>
          <w:szCs w:val="56"/>
        </w:rPr>
        <w:t>Across</w:t>
      </w:r>
      <w:proofErr w:type="gramEnd"/>
      <w:r w:rsidRPr="00514FF4">
        <w:rPr>
          <w:rFonts w:ascii="Handlee" w:hAnsi="Handlee" w:cs="Handlee"/>
          <w:b/>
          <w:sz w:val="56"/>
          <w:szCs w:val="56"/>
        </w:rPr>
        <w:t xml:space="preserve"> the X-Axis</w:t>
      </w:r>
    </w:p>
    <w:p w:rsidR="002F43B5" w:rsidRPr="00704A87" w:rsidRDefault="002F43B5" w:rsidP="00B83D14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sz w:val="56"/>
          <w:szCs w:val="56"/>
        </w:rPr>
      </w:pPr>
      <w:proofErr w:type="gramStart"/>
      <w:r w:rsidRPr="00704A87">
        <w:rPr>
          <w:rFonts w:ascii="Handlee" w:hAnsi="Handlee" w:cs="Handlee"/>
          <w:sz w:val="56"/>
          <w:szCs w:val="56"/>
        </w:rPr>
        <w:t>f(</w:t>
      </w:r>
      <w:proofErr w:type="gramEnd"/>
      <w:r w:rsidRPr="00704A87">
        <w:rPr>
          <w:rFonts w:ascii="Handlee" w:hAnsi="Handlee" w:cs="Handlee"/>
          <w:sz w:val="56"/>
          <w:szCs w:val="56"/>
        </w:rPr>
        <w:t xml:space="preserve">x) = </w:t>
      </w:r>
      <w:r w:rsidR="00B83D14" w:rsidRPr="00704A87">
        <w:rPr>
          <w:rFonts w:ascii="Handlee" w:hAnsi="Handlee" w:cs="Handlee"/>
          <w:sz w:val="56"/>
          <w:szCs w:val="56"/>
        </w:rPr>
        <w:t>_</w:t>
      </w:r>
      <w:r w:rsidR="00112E1B" w:rsidRPr="00704A87">
        <w:rPr>
          <w:rFonts w:ascii="Handlee" w:hAnsi="Handlee" w:cs="Handlee"/>
          <w:sz w:val="56"/>
          <w:szCs w:val="56"/>
        </w:rPr>
        <w:t>(±</w:t>
      </w:r>
      <w:proofErr w:type="spellStart"/>
      <w:r w:rsidR="00112E1B" w:rsidRPr="00704A87">
        <w:rPr>
          <w:rFonts w:ascii="Handlee" w:hAnsi="Handlee" w:cs="Handlee"/>
          <w:sz w:val="56"/>
          <w:szCs w:val="56"/>
        </w:rPr>
        <w:t>x-</w:t>
      </w:r>
      <w:r w:rsidRPr="00704A87">
        <w:rPr>
          <w:rFonts w:ascii="Handlee" w:hAnsi="Handlee" w:cs="Handlee"/>
          <w:sz w:val="56"/>
          <w:szCs w:val="56"/>
        </w:rPr>
        <w:t>c</w:t>
      </w:r>
      <w:proofErr w:type="spellEnd"/>
      <w:r w:rsidRPr="00704A87">
        <w:rPr>
          <w:rFonts w:ascii="Handlee" w:hAnsi="Handlee" w:cs="Handlee"/>
          <w:sz w:val="56"/>
          <w:szCs w:val="56"/>
        </w:rPr>
        <w:t>)</w:t>
      </w:r>
      <w:r w:rsidRPr="00704A87">
        <w:rPr>
          <w:rFonts w:ascii="Handlee" w:hAnsi="Handlee" w:cs="Handlee"/>
          <w:sz w:val="56"/>
          <w:szCs w:val="56"/>
          <w:vertAlign w:val="superscript"/>
        </w:rPr>
        <w:t>#</w:t>
      </w:r>
      <w:r w:rsidRPr="00704A87">
        <w:rPr>
          <w:rFonts w:ascii="Handlee" w:hAnsi="Handlee" w:cs="Handlee"/>
          <w:sz w:val="56"/>
          <w:szCs w:val="56"/>
        </w:rPr>
        <w:t>+d</w:t>
      </w:r>
    </w:p>
    <w:p w:rsidR="002F43B5" w:rsidRPr="00704A87" w:rsidRDefault="00266B72" w:rsidP="002F43B5">
      <w:pPr>
        <w:numPr>
          <w:ilvl w:val="0"/>
          <w:numId w:val="1"/>
        </w:numPr>
        <w:autoSpaceDE w:val="0"/>
        <w:autoSpaceDN w:val="0"/>
        <w:adjustRightInd w:val="0"/>
        <w:spacing w:after="20" w:line="240" w:lineRule="auto"/>
        <w:ind w:left="640" w:hanging="640"/>
        <w:rPr>
          <w:rFonts w:ascii="Handlee" w:hAnsi="Handlee" w:cs="Handlee"/>
          <w:sz w:val="56"/>
          <w:szCs w:val="56"/>
        </w:rPr>
      </w:pPr>
      <w:r>
        <w:rPr>
          <w:rFonts w:ascii="Handlee" w:hAnsi="Handlee" w:cs="Handlee"/>
          <w:sz w:val="56"/>
          <w:szCs w:val="56"/>
        </w:rPr>
        <w:t>I</w:t>
      </w:r>
      <w:r w:rsidR="002F43B5" w:rsidRPr="00704A87">
        <w:rPr>
          <w:rFonts w:ascii="Handlee" w:hAnsi="Handlee" w:cs="Handlee"/>
          <w:sz w:val="56"/>
          <w:szCs w:val="56"/>
        </w:rPr>
        <w:t>f the sign</w:t>
      </w:r>
      <w:r>
        <w:rPr>
          <w:rFonts w:ascii="Handlee" w:hAnsi="Handlee" w:cs="Handlee"/>
          <w:sz w:val="56"/>
          <w:szCs w:val="56"/>
        </w:rPr>
        <w:t xml:space="preserve"> at the f</w:t>
      </w:r>
      <w:r w:rsidR="002F43B5" w:rsidRPr="00704A87">
        <w:rPr>
          <w:rFonts w:ascii="Handlee" w:hAnsi="Handlee" w:cs="Handlee"/>
          <w:sz w:val="56"/>
          <w:szCs w:val="56"/>
        </w:rPr>
        <w:t xml:space="preserve">ront of </w:t>
      </w:r>
      <w:r>
        <w:rPr>
          <w:rFonts w:ascii="Handlee" w:hAnsi="Handlee" w:cs="Handlee"/>
          <w:sz w:val="56"/>
          <w:szCs w:val="56"/>
        </w:rPr>
        <w:t xml:space="preserve">the function </w:t>
      </w:r>
      <w:r w:rsidR="002F43B5" w:rsidRPr="00704A87">
        <w:rPr>
          <w:rFonts w:ascii="Handlee" w:hAnsi="Handlee" w:cs="Handlee"/>
          <w:sz w:val="56"/>
          <w:szCs w:val="56"/>
        </w:rPr>
        <w:t xml:space="preserve">is negative, you have a reflection across the x-axis. So the portions of the graph that are </w:t>
      </w:r>
      <w:r w:rsidR="00B83D14" w:rsidRPr="00704A87">
        <w:rPr>
          <w:rFonts w:ascii="Handlee" w:hAnsi="Handlee" w:cs="Handlee"/>
          <w:sz w:val="56"/>
          <w:szCs w:val="56"/>
        </w:rPr>
        <w:t>___</w:t>
      </w:r>
      <w:r w:rsidR="002F43B5" w:rsidRPr="00704A87">
        <w:rPr>
          <w:rFonts w:ascii="Handlee" w:hAnsi="Handlee" w:cs="Handlee"/>
          <w:sz w:val="56"/>
          <w:szCs w:val="56"/>
        </w:rPr>
        <w:t xml:space="preserve">, go </w:t>
      </w:r>
      <w:r w:rsidR="00B83D14" w:rsidRPr="00704A87">
        <w:rPr>
          <w:rFonts w:ascii="Handlee" w:hAnsi="Handlee" w:cs="Handlee"/>
          <w:sz w:val="56"/>
          <w:szCs w:val="56"/>
        </w:rPr>
        <w:t>_____</w:t>
      </w:r>
      <w:r w:rsidR="002F43B5" w:rsidRPr="00704A87">
        <w:rPr>
          <w:rFonts w:ascii="Handlee" w:hAnsi="Handlee" w:cs="Handlee"/>
          <w:sz w:val="56"/>
          <w:szCs w:val="56"/>
        </w:rPr>
        <w:t xml:space="preserve">, and the portions of the graph that are </w:t>
      </w:r>
      <w:r w:rsidR="00B83D14" w:rsidRPr="00704A87">
        <w:rPr>
          <w:rFonts w:ascii="Handlee" w:hAnsi="Handlee" w:cs="Handlee"/>
          <w:sz w:val="56"/>
          <w:szCs w:val="56"/>
        </w:rPr>
        <w:t>_____</w:t>
      </w:r>
      <w:r w:rsidR="002F43B5" w:rsidRPr="00704A87">
        <w:rPr>
          <w:rFonts w:ascii="Handlee" w:hAnsi="Handlee" w:cs="Handlee"/>
          <w:sz w:val="56"/>
          <w:szCs w:val="56"/>
        </w:rPr>
        <w:t xml:space="preserve">, go </w:t>
      </w:r>
      <w:r w:rsidR="00B83D14" w:rsidRPr="00704A87">
        <w:rPr>
          <w:rFonts w:ascii="Handlee" w:hAnsi="Handlee" w:cs="Handlee"/>
          <w:sz w:val="56"/>
          <w:szCs w:val="56"/>
        </w:rPr>
        <w:t>___</w:t>
      </w:r>
      <w:r w:rsidR="002F43B5" w:rsidRPr="00704A87">
        <w:rPr>
          <w:rFonts w:ascii="Handlee" w:hAnsi="Handlee" w:cs="Handlee"/>
          <w:sz w:val="56"/>
          <w:szCs w:val="56"/>
        </w:rPr>
        <w:t xml:space="preserve">. </w:t>
      </w:r>
    </w:p>
    <w:p w:rsidR="002F43B5" w:rsidRPr="00514FF4" w:rsidRDefault="002F43B5" w:rsidP="002F43B5">
      <w:pPr>
        <w:rPr>
          <w:b/>
          <w:sz w:val="56"/>
          <w:szCs w:val="56"/>
        </w:rPr>
      </w:pPr>
    </w:p>
    <w:p w:rsidR="002F43B5" w:rsidRPr="00266B72" w:rsidRDefault="002F43B5" w:rsidP="00B83D14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sz w:val="52"/>
          <w:szCs w:val="56"/>
        </w:rPr>
      </w:pPr>
      <w:r w:rsidRPr="00266B72">
        <w:rPr>
          <w:rFonts w:ascii="Handlee" w:hAnsi="Handlee" w:cs="Handlee"/>
          <w:b/>
          <w:sz w:val="52"/>
          <w:szCs w:val="56"/>
        </w:rPr>
        <w:t xml:space="preserve">Horizontal Reflection </w:t>
      </w:r>
      <w:proofErr w:type="gramStart"/>
      <w:r w:rsidRPr="00266B72">
        <w:rPr>
          <w:rFonts w:ascii="Handlee" w:hAnsi="Handlee" w:cs="Handlee"/>
          <w:b/>
          <w:sz w:val="52"/>
          <w:szCs w:val="56"/>
        </w:rPr>
        <w:t>Across</w:t>
      </w:r>
      <w:proofErr w:type="gramEnd"/>
      <w:r w:rsidRPr="00266B72">
        <w:rPr>
          <w:rFonts w:ascii="Handlee" w:hAnsi="Handlee" w:cs="Handlee"/>
          <w:b/>
          <w:sz w:val="52"/>
          <w:szCs w:val="56"/>
        </w:rPr>
        <w:t xml:space="preserve"> the Y-Axis</w:t>
      </w:r>
    </w:p>
    <w:p w:rsidR="002F43B5" w:rsidRPr="00266B72" w:rsidRDefault="002F43B5" w:rsidP="00B83D14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sz w:val="52"/>
          <w:szCs w:val="56"/>
        </w:rPr>
      </w:pPr>
      <w:proofErr w:type="gramStart"/>
      <w:r w:rsidRPr="00266B72">
        <w:rPr>
          <w:rFonts w:ascii="Handlee" w:hAnsi="Handlee" w:cs="Handlee"/>
          <w:sz w:val="52"/>
          <w:szCs w:val="56"/>
        </w:rPr>
        <w:t>f(</w:t>
      </w:r>
      <w:proofErr w:type="gramEnd"/>
      <w:r w:rsidRPr="00266B72">
        <w:rPr>
          <w:rFonts w:ascii="Handlee" w:hAnsi="Handlee" w:cs="Handlee"/>
          <w:sz w:val="52"/>
          <w:szCs w:val="56"/>
        </w:rPr>
        <w:t>x) = ±(</w:t>
      </w:r>
      <w:r w:rsidR="00B83D14" w:rsidRPr="00266B72">
        <w:rPr>
          <w:rFonts w:ascii="Handlee" w:hAnsi="Handlee" w:cs="Handlee"/>
          <w:sz w:val="52"/>
          <w:szCs w:val="56"/>
        </w:rPr>
        <w:t>_</w:t>
      </w:r>
      <w:proofErr w:type="spellStart"/>
      <w:r w:rsidR="00112E1B" w:rsidRPr="00266B72">
        <w:rPr>
          <w:rFonts w:ascii="Handlee" w:hAnsi="Handlee" w:cs="Handlee"/>
          <w:sz w:val="52"/>
          <w:szCs w:val="56"/>
        </w:rPr>
        <w:t>x-</w:t>
      </w:r>
      <w:r w:rsidRPr="00266B72">
        <w:rPr>
          <w:rFonts w:ascii="Handlee" w:hAnsi="Handlee" w:cs="Handlee"/>
          <w:sz w:val="52"/>
          <w:szCs w:val="56"/>
        </w:rPr>
        <w:t>c</w:t>
      </w:r>
      <w:proofErr w:type="spellEnd"/>
      <w:r w:rsidRPr="00266B72">
        <w:rPr>
          <w:rFonts w:ascii="Handlee" w:hAnsi="Handlee" w:cs="Handlee"/>
          <w:sz w:val="52"/>
          <w:szCs w:val="56"/>
        </w:rPr>
        <w:t>)</w:t>
      </w:r>
      <w:r w:rsidRPr="00266B72">
        <w:rPr>
          <w:rFonts w:ascii="Handlee" w:hAnsi="Handlee" w:cs="Handlee"/>
          <w:sz w:val="52"/>
          <w:szCs w:val="56"/>
          <w:vertAlign w:val="superscript"/>
        </w:rPr>
        <w:t>#</w:t>
      </w:r>
      <w:r w:rsidRPr="00266B72">
        <w:rPr>
          <w:rFonts w:ascii="Handlee" w:hAnsi="Handlee" w:cs="Handlee"/>
          <w:sz w:val="52"/>
          <w:szCs w:val="56"/>
        </w:rPr>
        <w:t>+d</w:t>
      </w:r>
    </w:p>
    <w:p w:rsidR="002F43B5" w:rsidRPr="00266B72" w:rsidRDefault="00266B72" w:rsidP="002F43B5">
      <w:pPr>
        <w:numPr>
          <w:ilvl w:val="0"/>
          <w:numId w:val="1"/>
        </w:numPr>
        <w:autoSpaceDE w:val="0"/>
        <w:autoSpaceDN w:val="0"/>
        <w:adjustRightInd w:val="0"/>
        <w:spacing w:after="20" w:line="240" w:lineRule="auto"/>
        <w:ind w:left="640" w:hanging="640"/>
        <w:rPr>
          <w:rFonts w:ascii="Handlee" w:hAnsi="Handlee" w:cs="Handlee"/>
          <w:sz w:val="52"/>
          <w:szCs w:val="56"/>
        </w:rPr>
      </w:pPr>
      <w:r w:rsidRPr="00266B72">
        <w:rPr>
          <w:rFonts w:ascii="Handlee" w:hAnsi="Handlee" w:cs="Handlee"/>
          <w:sz w:val="52"/>
          <w:szCs w:val="56"/>
        </w:rPr>
        <w:t>I</w:t>
      </w:r>
      <w:r w:rsidR="002F43B5" w:rsidRPr="00266B72">
        <w:rPr>
          <w:rFonts w:ascii="Handlee" w:hAnsi="Handlee" w:cs="Handlee"/>
          <w:sz w:val="52"/>
          <w:szCs w:val="56"/>
        </w:rPr>
        <w:t>f the sign in front of "</w:t>
      </w:r>
      <w:r w:rsidRPr="00266B72">
        <w:rPr>
          <w:rFonts w:ascii="Handlee" w:hAnsi="Handlee" w:cs="Handlee"/>
          <w:sz w:val="52"/>
          <w:szCs w:val="56"/>
        </w:rPr>
        <w:t>x</w:t>
      </w:r>
      <w:r w:rsidR="002F43B5" w:rsidRPr="00266B72">
        <w:rPr>
          <w:rFonts w:ascii="Handlee" w:hAnsi="Handlee" w:cs="Handlee"/>
          <w:sz w:val="52"/>
          <w:szCs w:val="56"/>
        </w:rPr>
        <w:t xml:space="preserve">" is negative, you have a reflection across the y-axis. So the portions of the graph that are </w:t>
      </w:r>
      <w:r w:rsidR="00B83D14" w:rsidRPr="00266B72">
        <w:rPr>
          <w:rFonts w:ascii="Handlee" w:hAnsi="Handlee" w:cs="Handlee"/>
          <w:sz w:val="52"/>
          <w:szCs w:val="56"/>
        </w:rPr>
        <w:t>_____</w:t>
      </w:r>
      <w:r w:rsidR="002F43B5" w:rsidRPr="00266B72">
        <w:rPr>
          <w:rFonts w:ascii="Handlee" w:hAnsi="Handlee" w:cs="Handlee"/>
          <w:sz w:val="52"/>
          <w:szCs w:val="56"/>
        </w:rPr>
        <w:t xml:space="preserve">, go </w:t>
      </w:r>
      <w:r w:rsidR="00B83D14" w:rsidRPr="00266B72">
        <w:rPr>
          <w:rFonts w:ascii="Handlee" w:hAnsi="Handlee" w:cs="Handlee"/>
          <w:sz w:val="52"/>
          <w:szCs w:val="56"/>
        </w:rPr>
        <w:t>_____</w:t>
      </w:r>
      <w:r w:rsidR="002F43B5" w:rsidRPr="00266B72">
        <w:rPr>
          <w:rFonts w:ascii="Handlee" w:hAnsi="Handlee" w:cs="Handlee"/>
          <w:sz w:val="52"/>
          <w:szCs w:val="56"/>
        </w:rPr>
        <w:t xml:space="preserve">, and the portions of the graph that are </w:t>
      </w:r>
      <w:r w:rsidR="00B83D14" w:rsidRPr="00266B72">
        <w:rPr>
          <w:rFonts w:ascii="Handlee" w:hAnsi="Handlee" w:cs="Handlee"/>
          <w:sz w:val="52"/>
          <w:szCs w:val="56"/>
        </w:rPr>
        <w:t>_____</w:t>
      </w:r>
      <w:r w:rsidR="002F43B5" w:rsidRPr="00266B72">
        <w:rPr>
          <w:rFonts w:ascii="Handlee" w:hAnsi="Handlee" w:cs="Handlee"/>
          <w:sz w:val="52"/>
          <w:szCs w:val="56"/>
        </w:rPr>
        <w:t xml:space="preserve">, go </w:t>
      </w:r>
      <w:r w:rsidR="00B83D14" w:rsidRPr="00266B72">
        <w:rPr>
          <w:rFonts w:ascii="Handlee" w:hAnsi="Handlee" w:cs="Handlee"/>
          <w:sz w:val="52"/>
          <w:szCs w:val="56"/>
        </w:rPr>
        <w:t>_____</w:t>
      </w:r>
      <w:r w:rsidR="002F43B5" w:rsidRPr="00266B72">
        <w:rPr>
          <w:rFonts w:ascii="Handlee" w:hAnsi="Handlee" w:cs="Handlee"/>
          <w:sz w:val="52"/>
          <w:szCs w:val="56"/>
        </w:rPr>
        <w:t xml:space="preserve">. </w:t>
      </w:r>
    </w:p>
    <w:p w:rsidR="002F43B5" w:rsidRPr="00266B72" w:rsidRDefault="002F43B5" w:rsidP="002F43B5">
      <w:pPr>
        <w:rPr>
          <w:b/>
          <w:sz w:val="16"/>
          <w:szCs w:val="56"/>
        </w:rPr>
      </w:pPr>
    </w:p>
    <w:p w:rsidR="002F43B5" w:rsidRPr="00266B72" w:rsidRDefault="002F43B5" w:rsidP="00B83D14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sz w:val="52"/>
          <w:szCs w:val="56"/>
        </w:rPr>
      </w:pPr>
      <w:r w:rsidRPr="00266B72">
        <w:rPr>
          <w:rFonts w:ascii="Handlee" w:hAnsi="Handlee" w:cs="Handlee"/>
          <w:b/>
          <w:sz w:val="52"/>
          <w:szCs w:val="56"/>
        </w:rPr>
        <w:t>Horizontal Shift</w:t>
      </w:r>
    </w:p>
    <w:p w:rsidR="002F43B5" w:rsidRPr="00266B72" w:rsidRDefault="00EA73B3" w:rsidP="00B83D14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sz w:val="52"/>
          <w:szCs w:val="56"/>
        </w:rPr>
      </w:pPr>
      <w:proofErr w:type="gramStart"/>
      <w:r w:rsidRPr="00266B72">
        <w:rPr>
          <w:rFonts w:ascii="Handlee" w:hAnsi="Handlee" w:cs="Handlee"/>
          <w:sz w:val="52"/>
          <w:szCs w:val="56"/>
        </w:rPr>
        <w:t>f(</w:t>
      </w:r>
      <w:proofErr w:type="gramEnd"/>
      <w:r w:rsidRPr="00266B72">
        <w:rPr>
          <w:rFonts w:ascii="Handlee" w:hAnsi="Handlee" w:cs="Handlee"/>
          <w:sz w:val="52"/>
          <w:szCs w:val="56"/>
        </w:rPr>
        <w:t>x) = ±</w:t>
      </w:r>
      <w:r w:rsidR="00112E1B" w:rsidRPr="00266B72">
        <w:rPr>
          <w:rFonts w:ascii="Handlee" w:hAnsi="Handlee" w:cs="Handlee"/>
          <w:sz w:val="52"/>
          <w:szCs w:val="56"/>
        </w:rPr>
        <w:t>(±</w:t>
      </w:r>
      <w:r w:rsidR="002F43B5" w:rsidRPr="00266B72">
        <w:rPr>
          <w:rFonts w:ascii="Handlee" w:hAnsi="Handlee" w:cs="Handlee"/>
          <w:sz w:val="52"/>
          <w:szCs w:val="56"/>
        </w:rPr>
        <w:t>x</w:t>
      </w:r>
      <w:r w:rsidR="00112E1B" w:rsidRPr="00266B72">
        <w:rPr>
          <w:rFonts w:ascii="Handlee" w:hAnsi="Handlee" w:cs="Handlee"/>
          <w:sz w:val="52"/>
          <w:szCs w:val="56"/>
        </w:rPr>
        <w:t>-</w:t>
      </w:r>
      <w:r w:rsidR="00B83D14" w:rsidRPr="00266B72">
        <w:rPr>
          <w:rFonts w:ascii="Handlee" w:hAnsi="Handlee" w:cs="Handlee"/>
          <w:sz w:val="52"/>
          <w:szCs w:val="56"/>
        </w:rPr>
        <w:t>_</w:t>
      </w:r>
      <w:r w:rsidR="002F43B5" w:rsidRPr="00266B72">
        <w:rPr>
          <w:rFonts w:ascii="Handlee" w:hAnsi="Handlee" w:cs="Handlee"/>
          <w:sz w:val="52"/>
          <w:szCs w:val="56"/>
        </w:rPr>
        <w:t>)</w:t>
      </w:r>
      <w:r w:rsidR="002F43B5" w:rsidRPr="00266B72">
        <w:rPr>
          <w:rFonts w:ascii="Handlee" w:hAnsi="Handlee" w:cs="Handlee"/>
          <w:sz w:val="52"/>
          <w:szCs w:val="56"/>
          <w:vertAlign w:val="superscript"/>
        </w:rPr>
        <w:t>#</w:t>
      </w:r>
      <w:r w:rsidR="002F43B5" w:rsidRPr="00266B72">
        <w:rPr>
          <w:rFonts w:ascii="Handlee" w:hAnsi="Handlee" w:cs="Handlee"/>
          <w:sz w:val="52"/>
          <w:szCs w:val="56"/>
        </w:rPr>
        <w:t>+d</w:t>
      </w:r>
    </w:p>
    <w:p w:rsidR="002F43B5" w:rsidRPr="00266B72" w:rsidRDefault="002F43B5" w:rsidP="002F43B5">
      <w:pPr>
        <w:numPr>
          <w:ilvl w:val="0"/>
          <w:numId w:val="1"/>
        </w:numPr>
        <w:autoSpaceDE w:val="0"/>
        <w:autoSpaceDN w:val="0"/>
        <w:adjustRightInd w:val="0"/>
        <w:spacing w:after="20" w:line="240" w:lineRule="auto"/>
        <w:ind w:left="640" w:hanging="640"/>
        <w:rPr>
          <w:rFonts w:ascii="Handlee" w:hAnsi="Handlee" w:cs="Handlee"/>
          <w:sz w:val="52"/>
          <w:szCs w:val="56"/>
        </w:rPr>
      </w:pPr>
      <w:r w:rsidRPr="00266B72">
        <w:rPr>
          <w:rFonts w:ascii="Handlee" w:hAnsi="Handlee" w:cs="Handlee"/>
          <w:sz w:val="52"/>
          <w:szCs w:val="56"/>
        </w:rPr>
        <w:t xml:space="preserve">If c </w:t>
      </w:r>
      <w:r w:rsidR="00266B72" w:rsidRPr="00266B72">
        <w:rPr>
          <w:rFonts w:ascii="Handlee" w:hAnsi="Handlee" w:cs="Handlee"/>
          <w:sz w:val="52"/>
          <w:szCs w:val="56"/>
        </w:rPr>
        <w:t xml:space="preserve">in the function </w:t>
      </w:r>
      <w:r w:rsidRPr="00266B72">
        <w:rPr>
          <w:rFonts w:ascii="Handlee" w:hAnsi="Handlee" w:cs="Handlee"/>
          <w:sz w:val="52"/>
          <w:szCs w:val="56"/>
        </w:rPr>
        <w:t xml:space="preserve">is positive, HS </w:t>
      </w:r>
      <w:r w:rsidR="00B83D14" w:rsidRPr="00266B72">
        <w:rPr>
          <w:rFonts w:ascii="Handlee" w:hAnsi="Handlee" w:cs="Handlee"/>
          <w:sz w:val="52"/>
          <w:szCs w:val="56"/>
        </w:rPr>
        <w:t>_____</w:t>
      </w:r>
      <w:r w:rsidR="00266B72" w:rsidRPr="00266B72">
        <w:rPr>
          <w:rFonts w:ascii="Handlee" w:hAnsi="Handlee" w:cs="Handlee"/>
          <w:sz w:val="52"/>
          <w:szCs w:val="56"/>
        </w:rPr>
        <w:t xml:space="preserve"> by ____</w:t>
      </w:r>
      <w:r w:rsidRPr="00266B72">
        <w:rPr>
          <w:rFonts w:ascii="Handlee" w:hAnsi="Handlee" w:cs="Handlee"/>
          <w:sz w:val="52"/>
          <w:szCs w:val="56"/>
        </w:rPr>
        <w:t>.</w:t>
      </w:r>
    </w:p>
    <w:p w:rsidR="002F43B5" w:rsidRPr="00266B72" w:rsidRDefault="002F43B5" w:rsidP="002F43B5">
      <w:pPr>
        <w:numPr>
          <w:ilvl w:val="0"/>
          <w:numId w:val="1"/>
        </w:numPr>
        <w:autoSpaceDE w:val="0"/>
        <w:autoSpaceDN w:val="0"/>
        <w:adjustRightInd w:val="0"/>
        <w:spacing w:after="20" w:line="240" w:lineRule="auto"/>
        <w:ind w:left="640" w:hanging="640"/>
        <w:rPr>
          <w:rFonts w:ascii="Handlee" w:hAnsi="Handlee" w:cs="Handlee"/>
          <w:sz w:val="52"/>
          <w:szCs w:val="56"/>
        </w:rPr>
      </w:pPr>
      <w:r w:rsidRPr="00266B72">
        <w:rPr>
          <w:rFonts w:ascii="Handlee" w:hAnsi="Handlee" w:cs="Handlee"/>
          <w:sz w:val="52"/>
          <w:szCs w:val="56"/>
        </w:rPr>
        <w:t xml:space="preserve">If c </w:t>
      </w:r>
      <w:r w:rsidR="00266B72" w:rsidRPr="00266B72">
        <w:rPr>
          <w:rFonts w:ascii="Handlee" w:hAnsi="Handlee" w:cs="Handlee"/>
          <w:sz w:val="52"/>
          <w:szCs w:val="56"/>
        </w:rPr>
        <w:t xml:space="preserve">in the function </w:t>
      </w:r>
      <w:r w:rsidRPr="00266B72">
        <w:rPr>
          <w:rFonts w:ascii="Handlee" w:hAnsi="Handlee" w:cs="Handlee"/>
          <w:sz w:val="52"/>
          <w:szCs w:val="56"/>
        </w:rPr>
        <w:t xml:space="preserve">is negative, HS </w:t>
      </w:r>
      <w:r w:rsidR="00B83D14" w:rsidRPr="00266B72">
        <w:rPr>
          <w:rFonts w:ascii="Handlee" w:hAnsi="Handlee" w:cs="Handlee"/>
          <w:sz w:val="52"/>
          <w:szCs w:val="56"/>
        </w:rPr>
        <w:t>_____</w:t>
      </w:r>
      <w:r w:rsidR="00266B72" w:rsidRPr="00266B72">
        <w:rPr>
          <w:rFonts w:ascii="Handlee" w:hAnsi="Handlee" w:cs="Handlee"/>
          <w:sz w:val="52"/>
          <w:szCs w:val="56"/>
        </w:rPr>
        <w:t>by ____</w:t>
      </w:r>
      <w:r w:rsidRPr="00266B72">
        <w:rPr>
          <w:rFonts w:ascii="Handlee" w:hAnsi="Handlee" w:cs="Handlee"/>
          <w:sz w:val="52"/>
          <w:szCs w:val="56"/>
        </w:rPr>
        <w:t>.</w:t>
      </w:r>
    </w:p>
    <w:p w:rsidR="00B83D14" w:rsidRPr="00266B72" w:rsidRDefault="00B83D14" w:rsidP="002F43B5">
      <w:pPr>
        <w:rPr>
          <w:b/>
          <w:sz w:val="6"/>
          <w:szCs w:val="56"/>
        </w:rPr>
      </w:pPr>
    </w:p>
    <w:p w:rsidR="002F43B5" w:rsidRPr="00266B72" w:rsidRDefault="002F43B5" w:rsidP="00B83D14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sz w:val="52"/>
          <w:szCs w:val="56"/>
        </w:rPr>
      </w:pPr>
      <w:r w:rsidRPr="00266B72">
        <w:rPr>
          <w:rFonts w:ascii="Handlee" w:hAnsi="Handlee" w:cs="Handlee"/>
          <w:b/>
          <w:sz w:val="52"/>
          <w:szCs w:val="56"/>
        </w:rPr>
        <w:t>Vertical Shift</w:t>
      </w:r>
    </w:p>
    <w:p w:rsidR="002F43B5" w:rsidRPr="00266B72" w:rsidRDefault="00112E1B" w:rsidP="00B83D14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sz w:val="52"/>
          <w:szCs w:val="56"/>
        </w:rPr>
      </w:pPr>
      <w:proofErr w:type="gramStart"/>
      <w:r w:rsidRPr="00266B72">
        <w:rPr>
          <w:rFonts w:ascii="Handlee" w:hAnsi="Handlee" w:cs="Handlee"/>
          <w:sz w:val="52"/>
          <w:szCs w:val="56"/>
        </w:rPr>
        <w:t>f(</w:t>
      </w:r>
      <w:proofErr w:type="gramEnd"/>
      <w:r w:rsidRPr="00266B72">
        <w:rPr>
          <w:rFonts w:ascii="Handlee" w:hAnsi="Handlee" w:cs="Handlee"/>
          <w:sz w:val="52"/>
          <w:szCs w:val="56"/>
        </w:rPr>
        <w:t>x) = ±(±</w:t>
      </w:r>
      <w:proofErr w:type="spellStart"/>
      <w:r w:rsidRPr="00266B72">
        <w:rPr>
          <w:rFonts w:ascii="Handlee" w:hAnsi="Handlee" w:cs="Handlee"/>
          <w:sz w:val="52"/>
          <w:szCs w:val="56"/>
        </w:rPr>
        <w:t>x-</w:t>
      </w:r>
      <w:r w:rsidR="002F43B5" w:rsidRPr="00266B72">
        <w:rPr>
          <w:rFonts w:ascii="Handlee" w:hAnsi="Handlee" w:cs="Handlee"/>
          <w:sz w:val="52"/>
          <w:szCs w:val="56"/>
        </w:rPr>
        <w:t>c</w:t>
      </w:r>
      <w:proofErr w:type="spellEnd"/>
      <w:r w:rsidR="002F43B5" w:rsidRPr="00266B72">
        <w:rPr>
          <w:rFonts w:ascii="Handlee" w:hAnsi="Handlee" w:cs="Handlee"/>
          <w:sz w:val="52"/>
          <w:szCs w:val="56"/>
        </w:rPr>
        <w:t>)</w:t>
      </w:r>
      <w:r w:rsidR="002F43B5" w:rsidRPr="00266B72">
        <w:rPr>
          <w:rFonts w:ascii="Handlee" w:hAnsi="Handlee" w:cs="Handlee"/>
          <w:sz w:val="52"/>
          <w:szCs w:val="56"/>
          <w:vertAlign w:val="superscript"/>
        </w:rPr>
        <w:t>#</w:t>
      </w:r>
      <w:r w:rsidR="002F43B5" w:rsidRPr="00266B72">
        <w:rPr>
          <w:rFonts w:ascii="Handlee" w:hAnsi="Handlee" w:cs="Handlee"/>
          <w:sz w:val="52"/>
          <w:szCs w:val="56"/>
        </w:rPr>
        <w:t>+</w:t>
      </w:r>
      <w:r w:rsidR="00B83D14" w:rsidRPr="00266B72">
        <w:rPr>
          <w:rFonts w:ascii="Handlee" w:hAnsi="Handlee" w:cs="Handlee"/>
          <w:sz w:val="52"/>
          <w:szCs w:val="56"/>
        </w:rPr>
        <w:t>_</w:t>
      </w:r>
    </w:p>
    <w:p w:rsidR="002F43B5" w:rsidRPr="00266B72" w:rsidRDefault="002F43B5" w:rsidP="002F43B5">
      <w:pPr>
        <w:numPr>
          <w:ilvl w:val="0"/>
          <w:numId w:val="1"/>
        </w:numPr>
        <w:autoSpaceDE w:val="0"/>
        <w:autoSpaceDN w:val="0"/>
        <w:adjustRightInd w:val="0"/>
        <w:spacing w:after="20" w:line="240" w:lineRule="auto"/>
        <w:ind w:left="640" w:hanging="640"/>
        <w:rPr>
          <w:rFonts w:ascii="Handlee" w:hAnsi="Handlee" w:cs="Handlee"/>
          <w:sz w:val="52"/>
          <w:szCs w:val="56"/>
        </w:rPr>
      </w:pPr>
      <w:r w:rsidRPr="00266B72">
        <w:rPr>
          <w:rFonts w:ascii="Handlee" w:hAnsi="Handlee" w:cs="Handlee"/>
          <w:sz w:val="52"/>
          <w:szCs w:val="56"/>
        </w:rPr>
        <w:t xml:space="preserve">If d </w:t>
      </w:r>
      <w:r w:rsidR="00266B72" w:rsidRPr="00266B72">
        <w:rPr>
          <w:rFonts w:ascii="Handlee" w:hAnsi="Handlee" w:cs="Handlee"/>
          <w:sz w:val="52"/>
          <w:szCs w:val="56"/>
        </w:rPr>
        <w:t xml:space="preserve">in the function </w:t>
      </w:r>
      <w:r w:rsidRPr="00266B72">
        <w:rPr>
          <w:rFonts w:ascii="Handlee" w:hAnsi="Handlee" w:cs="Handlee"/>
          <w:sz w:val="52"/>
          <w:szCs w:val="56"/>
        </w:rPr>
        <w:t xml:space="preserve">is positive, VS </w:t>
      </w:r>
      <w:r w:rsidR="00266B72" w:rsidRPr="00266B72">
        <w:rPr>
          <w:rFonts w:ascii="Handlee" w:hAnsi="Handlee" w:cs="Handlee"/>
          <w:sz w:val="52"/>
          <w:szCs w:val="56"/>
        </w:rPr>
        <w:t>____ by ____</w:t>
      </w:r>
      <w:r w:rsidRPr="00266B72">
        <w:rPr>
          <w:rFonts w:ascii="Handlee" w:hAnsi="Handlee" w:cs="Handlee"/>
          <w:sz w:val="52"/>
          <w:szCs w:val="56"/>
        </w:rPr>
        <w:t>.</w:t>
      </w:r>
    </w:p>
    <w:p w:rsidR="002F43B5" w:rsidRPr="00266B72" w:rsidRDefault="002F43B5" w:rsidP="002F43B5">
      <w:pPr>
        <w:numPr>
          <w:ilvl w:val="0"/>
          <w:numId w:val="1"/>
        </w:numPr>
        <w:autoSpaceDE w:val="0"/>
        <w:autoSpaceDN w:val="0"/>
        <w:adjustRightInd w:val="0"/>
        <w:spacing w:after="20" w:line="240" w:lineRule="auto"/>
        <w:ind w:left="640" w:hanging="640"/>
        <w:rPr>
          <w:rFonts w:ascii="Handlee" w:hAnsi="Handlee" w:cs="Handlee"/>
          <w:sz w:val="52"/>
          <w:szCs w:val="56"/>
        </w:rPr>
      </w:pPr>
      <w:r w:rsidRPr="00266B72">
        <w:rPr>
          <w:rFonts w:ascii="Handlee" w:hAnsi="Handlee" w:cs="Handlee"/>
          <w:sz w:val="52"/>
          <w:szCs w:val="56"/>
        </w:rPr>
        <w:t xml:space="preserve">If d </w:t>
      </w:r>
      <w:r w:rsidR="00266B72" w:rsidRPr="00266B72">
        <w:rPr>
          <w:rFonts w:ascii="Handlee" w:hAnsi="Handlee" w:cs="Handlee"/>
          <w:sz w:val="52"/>
          <w:szCs w:val="56"/>
        </w:rPr>
        <w:t xml:space="preserve">in the function </w:t>
      </w:r>
      <w:r w:rsidRPr="00266B72">
        <w:rPr>
          <w:rFonts w:ascii="Handlee" w:hAnsi="Handlee" w:cs="Handlee"/>
          <w:sz w:val="52"/>
          <w:szCs w:val="56"/>
        </w:rPr>
        <w:t xml:space="preserve">is negative, VS </w:t>
      </w:r>
      <w:r w:rsidR="00B83D14" w:rsidRPr="00266B72">
        <w:rPr>
          <w:rFonts w:ascii="Handlee" w:hAnsi="Handlee" w:cs="Handlee"/>
          <w:sz w:val="52"/>
          <w:szCs w:val="56"/>
        </w:rPr>
        <w:t>____</w:t>
      </w:r>
      <w:r w:rsidR="00266B72">
        <w:rPr>
          <w:rFonts w:ascii="Handlee" w:hAnsi="Handlee" w:cs="Handlee"/>
          <w:sz w:val="52"/>
          <w:szCs w:val="56"/>
        </w:rPr>
        <w:t xml:space="preserve"> by ____</w:t>
      </w:r>
      <w:r w:rsidRPr="00266B72">
        <w:rPr>
          <w:rFonts w:ascii="Handlee" w:hAnsi="Handlee" w:cs="Handlee"/>
          <w:sz w:val="52"/>
          <w:szCs w:val="56"/>
        </w:rPr>
        <w:t xml:space="preserve">. </w:t>
      </w:r>
    </w:p>
    <w:p w:rsidR="002F43B5" w:rsidRPr="00514FF4" w:rsidRDefault="002F43B5" w:rsidP="002F43B5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50"/>
          <w:szCs w:val="56"/>
        </w:rPr>
      </w:pPr>
    </w:p>
    <w:p w:rsidR="00DB483B" w:rsidRDefault="00DB483B" w:rsidP="00DB48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48"/>
          <w:szCs w:val="72"/>
        </w:rPr>
      </w:pPr>
      <w:r>
        <w:rPr>
          <w:rFonts w:ascii="Handlee" w:hAnsi="Handlee" w:cs="Handlee"/>
          <w:b/>
          <w:bCs/>
          <w:sz w:val="48"/>
          <w:szCs w:val="72"/>
        </w:rPr>
        <w:t>Example</w:t>
      </w:r>
      <w:r w:rsidRPr="00DB483B">
        <w:rPr>
          <w:rFonts w:ascii="Handlee" w:hAnsi="Handlee" w:cs="Handlee"/>
          <w:b/>
          <w:bCs/>
          <w:sz w:val="48"/>
          <w:szCs w:val="72"/>
        </w:rPr>
        <w:t>: Identify the parent function for the polynomial below. Then describe the transformations.</w:t>
      </w:r>
    </w:p>
    <w:p w:rsidR="00DB483B" w:rsidRDefault="00EA73B3" w:rsidP="00DB48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48"/>
          <w:szCs w:val="72"/>
        </w:rPr>
      </w:pPr>
      <w:r w:rsidRPr="00DB483B">
        <w:rPr>
          <w:rFonts w:ascii="Handlee" w:hAnsi="Handlee" w:cs="Handlee"/>
          <w:b/>
          <w:bCs/>
          <w:position w:val="-10"/>
          <w:sz w:val="48"/>
          <w:szCs w:val="72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1.05pt;height:39.7pt" o:ole="">
            <v:imagedata r:id="rId7" o:title=""/>
          </v:shape>
          <o:OLEObject Type="Embed" ProgID="Equation.DSMT4" ShapeID="_x0000_i1027" DrawAspect="Content" ObjectID="_1568707016" r:id="rId8"/>
        </w:object>
      </w:r>
    </w:p>
    <w:p w:rsidR="00EA73B3" w:rsidRDefault="00EA73B3" w:rsidP="00DB48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48"/>
          <w:szCs w:val="7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EA73B3" w:rsidTr="00EA73B3">
        <w:tc>
          <w:tcPr>
            <w:tcW w:w="2158" w:type="dxa"/>
          </w:tcPr>
          <w:p w:rsidR="00EA73B3" w:rsidRP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Parent Function:</w:t>
            </w:r>
          </w:p>
        </w:tc>
        <w:tc>
          <w:tcPr>
            <w:tcW w:w="2158" w:type="dxa"/>
          </w:tcPr>
          <w:p w:rsidR="00EA73B3" w:rsidRP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Vertical Reflection?</w:t>
            </w:r>
          </w:p>
        </w:tc>
        <w:tc>
          <w:tcPr>
            <w:tcW w:w="2158" w:type="dxa"/>
          </w:tcPr>
          <w:p w:rsidR="00EA73B3" w:rsidRP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Horizontal Reflection?</w:t>
            </w:r>
          </w:p>
        </w:tc>
        <w:tc>
          <w:tcPr>
            <w:tcW w:w="2158" w:type="dxa"/>
          </w:tcPr>
          <w:p w:rsidR="00EA73B3" w:rsidRP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Horizontal Shift – Direction? How many?</w:t>
            </w:r>
          </w:p>
        </w:tc>
        <w:tc>
          <w:tcPr>
            <w:tcW w:w="2158" w:type="dxa"/>
          </w:tcPr>
          <w:p w:rsidR="00EA73B3" w:rsidRP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Vertical</w:t>
            </w: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 xml:space="preserve"> Shift – Direction? How many?</w:t>
            </w:r>
          </w:p>
        </w:tc>
      </w:tr>
      <w:tr w:rsidR="00EA73B3" w:rsidTr="00EA73B3">
        <w:tc>
          <w:tcPr>
            <w:tcW w:w="2158" w:type="dxa"/>
          </w:tcPr>
          <w:p w:rsid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  <w:p w:rsidR="00EA73B3" w:rsidRDefault="00EA73B3" w:rsidP="00DB483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</w:tr>
    </w:tbl>
    <w:p w:rsidR="00DB483B" w:rsidRPr="00EA73B3" w:rsidRDefault="00DB483B" w:rsidP="00DB48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36"/>
          <w:szCs w:val="72"/>
        </w:rPr>
      </w:pPr>
    </w:p>
    <w:p w:rsidR="00EA73B3" w:rsidRDefault="00EA73B3" w:rsidP="00DB48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48"/>
          <w:szCs w:val="72"/>
        </w:rPr>
      </w:pPr>
      <w:r w:rsidRPr="00DB483B">
        <w:rPr>
          <w:rFonts w:ascii="Handlee" w:hAnsi="Handlee" w:cs="Handlee"/>
          <w:b/>
          <w:bCs/>
          <w:position w:val="-10"/>
          <w:sz w:val="48"/>
          <w:szCs w:val="72"/>
        </w:rPr>
        <w:object w:dxaOrig="1780" w:dyaOrig="360">
          <v:shape id="_x0000_i1030" type="#_x0000_t75" style="width:193.65pt;height:39.7pt" o:ole="">
            <v:imagedata r:id="rId9" o:title=""/>
          </v:shape>
          <o:OLEObject Type="Embed" ProgID="Equation.DSMT4" ShapeID="_x0000_i1030" DrawAspect="Content" ObjectID="_1568707017" r:id="rId1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EA73B3" w:rsidTr="00E839FB"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Parent Function:</w:t>
            </w:r>
          </w:p>
        </w:tc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Vertical Reflection?</w:t>
            </w:r>
          </w:p>
        </w:tc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Horizontal Reflection?</w:t>
            </w:r>
          </w:p>
        </w:tc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Horizontal Shift – Direction? How many?</w:t>
            </w:r>
          </w:p>
        </w:tc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Vertical Shift – Direction? How many?</w:t>
            </w:r>
          </w:p>
        </w:tc>
      </w:tr>
      <w:tr w:rsidR="00EA73B3" w:rsidTr="00E839FB"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</w:tr>
    </w:tbl>
    <w:p w:rsidR="00EA73B3" w:rsidRPr="00EA73B3" w:rsidRDefault="00EA73B3" w:rsidP="00DB483B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36"/>
          <w:szCs w:val="72"/>
        </w:rPr>
      </w:pPr>
    </w:p>
    <w:p w:rsidR="00EA73B3" w:rsidRDefault="00EA73B3" w:rsidP="00EA73B3">
      <w:pPr>
        <w:autoSpaceDE w:val="0"/>
        <w:autoSpaceDN w:val="0"/>
        <w:adjustRightInd w:val="0"/>
        <w:spacing w:after="20" w:line="240" w:lineRule="auto"/>
        <w:jc w:val="center"/>
        <w:rPr>
          <w:rFonts w:ascii="Handlee" w:hAnsi="Handlee" w:cs="Handlee"/>
          <w:b/>
          <w:bCs/>
          <w:sz w:val="48"/>
          <w:szCs w:val="72"/>
        </w:rPr>
      </w:pPr>
      <w:r w:rsidRPr="00DB483B">
        <w:rPr>
          <w:rFonts w:ascii="Handlee" w:hAnsi="Handlee" w:cs="Handlee"/>
          <w:b/>
          <w:bCs/>
          <w:position w:val="-10"/>
          <w:sz w:val="48"/>
          <w:szCs w:val="72"/>
        </w:rPr>
        <w:object w:dxaOrig="1420" w:dyaOrig="360">
          <v:shape id="_x0000_i1033" type="#_x0000_t75" style="width:153.95pt;height:39.7pt" o:ole="">
            <v:imagedata r:id="rId11" o:title=""/>
          </v:shape>
          <o:OLEObject Type="Embed" ProgID="Equation.DSMT4" ShapeID="_x0000_i1033" DrawAspect="Content" ObjectID="_1568707018" r:id="rId12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EA73B3" w:rsidTr="00E839FB"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Parent Function:</w:t>
            </w:r>
          </w:p>
        </w:tc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Vertical Reflection?</w:t>
            </w:r>
          </w:p>
        </w:tc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Horizontal Reflection?</w:t>
            </w:r>
          </w:p>
        </w:tc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Horizontal Shift – Direction? How many?</w:t>
            </w:r>
          </w:p>
        </w:tc>
        <w:tc>
          <w:tcPr>
            <w:tcW w:w="2158" w:type="dxa"/>
          </w:tcPr>
          <w:p w:rsidR="00EA73B3" w:rsidRP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Handlee"/>
                <w:b/>
                <w:bCs/>
                <w:sz w:val="32"/>
                <w:szCs w:val="72"/>
              </w:rPr>
            </w:pPr>
            <w:r w:rsidRPr="00EA73B3">
              <w:rPr>
                <w:rFonts w:ascii="Century Gothic" w:hAnsi="Century Gothic" w:cs="Handlee"/>
                <w:b/>
                <w:bCs/>
                <w:sz w:val="32"/>
                <w:szCs w:val="72"/>
              </w:rPr>
              <w:t>Vertical Shift – Direction? How many?</w:t>
            </w:r>
          </w:p>
        </w:tc>
      </w:tr>
      <w:tr w:rsidR="00EA73B3" w:rsidTr="00E839FB"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  <w:tc>
          <w:tcPr>
            <w:tcW w:w="2158" w:type="dxa"/>
          </w:tcPr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  <w:p w:rsidR="00EA73B3" w:rsidRDefault="00EA73B3" w:rsidP="00E839F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Handlee" w:hAnsi="Handlee" w:cs="Handlee"/>
                <w:b/>
                <w:bCs/>
                <w:sz w:val="48"/>
                <w:szCs w:val="72"/>
              </w:rPr>
            </w:pPr>
          </w:p>
        </w:tc>
      </w:tr>
      <w:tr w:rsidR="00A0170B" w:rsidTr="00A0170B">
        <w:tc>
          <w:tcPr>
            <w:tcW w:w="10790" w:type="dxa"/>
            <w:gridSpan w:val="5"/>
          </w:tcPr>
          <w:p w:rsidR="00A0170B" w:rsidRDefault="00A0170B" w:rsidP="00A0170B">
            <w:pPr>
              <w:autoSpaceDE w:val="0"/>
              <w:autoSpaceDN w:val="0"/>
              <w:adjustRightInd w:val="0"/>
              <w:spacing w:after="20"/>
              <w:jc w:val="center"/>
              <w:rPr>
                <w:sz w:val="56"/>
                <w:szCs w:val="56"/>
              </w:rPr>
            </w:pPr>
            <w:bookmarkStart w:id="0" w:name="_GoBack"/>
            <w:bookmarkEnd w:id="0"/>
            <w:r w:rsidRPr="00DB483B">
              <w:rPr>
                <w:rFonts w:ascii="Handlee" w:hAnsi="Handlee" w:cs="Handlee"/>
                <w:b/>
                <w:bCs/>
                <w:sz w:val="52"/>
                <w:szCs w:val="56"/>
              </w:rPr>
              <w:t xml:space="preserve">Examples: Describe the transformations for </w:t>
            </w:r>
            <w:r w:rsidRPr="00DB483B">
              <w:rPr>
                <w:rFonts w:ascii="Handlee" w:hAnsi="Handlee" w:cs="Handlee"/>
                <w:b/>
                <w:bCs/>
                <w:sz w:val="52"/>
                <w:szCs w:val="56"/>
              </w:rPr>
              <w:br/>
              <w:t xml:space="preserve">the given function and then graph using </w:t>
            </w:r>
            <w:r w:rsidRPr="00DB483B">
              <w:rPr>
                <w:rFonts w:ascii="Handlee" w:hAnsi="Handlee" w:cs="Handlee"/>
                <w:b/>
                <w:bCs/>
                <w:sz w:val="52"/>
                <w:szCs w:val="56"/>
              </w:rPr>
              <w:br/>
              <w:t>transformations. Make sure to include the parent.</w:t>
            </w:r>
          </w:p>
        </w:tc>
      </w:tr>
      <w:tr w:rsidR="00A0170B" w:rsidTr="00A0170B">
        <w:tc>
          <w:tcPr>
            <w:tcW w:w="10790" w:type="dxa"/>
            <w:gridSpan w:val="5"/>
          </w:tcPr>
          <w:p w:rsidR="00EA73B3" w:rsidRPr="00EA73B3" w:rsidRDefault="00EA73B3" w:rsidP="00A0170B">
            <w:pPr>
              <w:autoSpaceDE w:val="0"/>
              <w:autoSpaceDN w:val="0"/>
              <w:adjustRightInd w:val="0"/>
              <w:spacing w:after="20"/>
              <w:jc w:val="center"/>
              <w:rPr>
                <w:sz w:val="24"/>
                <w:szCs w:val="56"/>
              </w:rPr>
            </w:pPr>
          </w:p>
          <w:p w:rsidR="00EA73B3" w:rsidRDefault="00A0170B" w:rsidP="00A0170B">
            <w:pPr>
              <w:autoSpaceDE w:val="0"/>
              <w:autoSpaceDN w:val="0"/>
              <w:adjustRightInd w:val="0"/>
              <w:spacing w:after="20"/>
              <w:jc w:val="center"/>
              <w:rPr>
                <w:sz w:val="56"/>
                <w:szCs w:val="56"/>
              </w:rPr>
            </w:pPr>
            <w:r w:rsidRPr="00514FF4">
              <w:rPr>
                <w:b/>
                <w:noProof/>
                <w:sz w:val="56"/>
                <w:szCs w:val="56"/>
              </w:rPr>
              <w:drawing>
                <wp:inline distT="0" distB="0" distL="0" distR="0" wp14:anchorId="600BE361" wp14:editId="431EF4C0">
                  <wp:extent cx="4720738" cy="927100"/>
                  <wp:effectExtent l="0" t="0" r="381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0923" cy="9605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A73B3" w:rsidRPr="00EA73B3" w:rsidRDefault="00EA73B3" w:rsidP="00A0170B">
            <w:pPr>
              <w:autoSpaceDE w:val="0"/>
              <w:autoSpaceDN w:val="0"/>
              <w:adjustRightInd w:val="0"/>
              <w:spacing w:after="20"/>
              <w:jc w:val="center"/>
              <w:rPr>
                <w:sz w:val="16"/>
                <w:szCs w:val="56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88"/>
              <w:gridCol w:w="2129"/>
              <w:gridCol w:w="2129"/>
              <w:gridCol w:w="2109"/>
              <w:gridCol w:w="2109"/>
            </w:tblGrid>
            <w:tr w:rsidR="00EA73B3" w:rsidTr="00E839FB"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Parent Function:</w:t>
                  </w:r>
                </w:p>
              </w:tc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Vertical Reflection?</w:t>
                  </w:r>
                </w:p>
              </w:tc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Horizontal Reflection?</w:t>
                  </w:r>
                </w:p>
              </w:tc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Horizontal Shift – Direction? How many?</w:t>
                  </w:r>
                </w:p>
              </w:tc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Vertical Shift – Direction? How many?</w:t>
                  </w:r>
                </w:p>
              </w:tc>
            </w:tr>
            <w:tr w:rsidR="00EA73B3" w:rsidTr="00E839FB"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</w:tr>
          </w:tbl>
          <w:p w:rsidR="00EA73B3" w:rsidRDefault="00EA73B3" w:rsidP="00A0170B">
            <w:pPr>
              <w:autoSpaceDE w:val="0"/>
              <w:autoSpaceDN w:val="0"/>
              <w:adjustRightInd w:val="0"/>
              <w:spacing w:after="20"/>
              <w:jc w:val="center"/>
              <w:rPr>
                <w:sz w:val="56"/>
                <w:szCs w:val="56"/>
              </w:rPr>
            </w:pPr>
          </w:p>
          <w:p w:rsidR="00EA73B3" w:rsidRDefault="00DC4D96" w:rsidP="00DC4D96">
            <w:pPr>
              <w:autoSpaceDE w:val="0"/>
              <w:autoSpaceDN w:val="0"/>
              <w:adjustRightInd w:val="0"/>
              <w:spacing w:after="20"/>
              <w:jc w:val="center"/>
              <w:rPr>
                <w:sz w:val="56"/>
                <w:szCs w:val="56"/>
              </w:rPr>
            </w:pPr>
            <w:r>
              <w:rPr>
                <w:noProof/>
                <w:sz w:val="56"/>
                <w:szCs w:val="56"/>
              </w:rPr>
              <w:drawing>
                <wp:inline distT="0" distB="0" distL="0" distR="0">
                  <wp:extent cx="3941379" cy="3941379"/>
                  <wp:effectExtent l="0" t="0" r="2540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2690_4[2].pn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6533" cy="39465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170B" w:rsidTr="00A0170B">
        <w:tc>
          <w:tcPr>
            <w:tcW w:w="10790" w:type="dxa"/>
            <w:gridSpan w:val="5"/>
          </w:tcPr>
          <w:p w:rsidR="00EA73B3" w:rsidRDefault="00EA73B3" w:rsidP="00A0170B">
            <w:pPr>
              <w:autoSpaceDE w:val="0"/>
              <w:autoSpaceDN w:val="0"/>
              <w:adjustRightInd w:val="0"/>
              <w:spacing w:after="20"/>
              <w:jc w:val="center"/>
              <w:rPr>
                <w:sz w:val="56"/>
                <w:szCs w:val="56"/>
              </w:rPr>
            </w:pPr>
          </w:p>
          <w:p w:rsidR="00A0170B" w:rsidRDefault="00A0170B" w:rsidP="00A0170B">
            <w:pPr>
              <w:autoSpaceDE w:val="0"/>
              <w:autoSpaceDN w:val="0"/>
              <w:adjustRightInd w:val="0"/>
              <w:spacing w:after="20"/>
              <w:jc w:val="center"/>
              <w:rPr>
                <w:sz w:val="56"/>
                <w:szCs w:val="56"/>
              </w:rPr>
            </w:pPr>
            <w:r w:rsidRPr="00514FF4">
              <w:rPr>
                <w:b/>
                <w:noProof/>
                <w:sz w:val="56"/>
                <w:szCs w:val="56"/>
              </w:rPr>
              <w:drawing>
                <wp:inline distT="0" distB="0" distL="0" distR="0" wp14:anchorId="24DF9437" wp14:editId="3045CB30">
                  <wp:extent cx="4824248" cy="90365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24657" cy="959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A73B3" w:rsidRDefault="00EA73B3" w:rsidP="00A0170B">
            <w:pPr>
              <w:autoSpaceDE w:val="0"/>
              <w:autoSpaceDN w:val="0"/>
              <w:adjustRightInd w:val="0"/>
              <w:spacing w:after="20"/>
              <w:jc w:val="center"/>
              <w:rPr>
                <w:sz w:val="56"/>
                <w:szCs w:val="56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088"/>
              <w:gridCol w:w="2129"/>
              <w:gridCol w:w="2129"/>
              <w:gridCol w:w="2109"/>
              <w:gridCol w:w="2109"/>
            </w:tblGrid>
            <w:tr w:rsidR="00EA73B3" w:rsidTr="00E839FB"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Parent Function:</w:t>
                  </w:r>
                </w:p>
              </w:tc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Vertical Reflection?</w:t>
                  </w:r>
                </w:p>
              </w:tc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Horizontal Reflection?</w:t>
                  </w:r>
                </w:p>
              </w:tc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Horizontal Shift – Direction? How many?</w:t>
                  </w:r>
                </w:p>
              </w:tc>
              <w:tc>
                <w:tcPr>
                  <w:tcW w:w="2158" w:type="dxa"/>
                </w:tcPr>
                <w:p w:rsidR="00EA73B3" w:rsidRP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</w:pPr>
                  <w:r w:rsidRPr="00EA73B3">
                    <w:rPr>
                      <w:rFonts w:ascii="Century Gothic" w:hAnsi="Century Gothic" w:cs="Handlee"/>
                      <w:b/>
                      <w:bCs/>
                      <w:sz w:val="32"/>
                      <w:szCs w:val="72"/>
                    </w:rPr>
                    <w:t>Vertical Shift – Direction? How many?</w:t>
                  </w:r>
                </w:p>
              </w:tc>
            </w:tr>
            <w:tr w:rsidR="00EA73B3" w:rsidTr="00E839FB"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  <w:tc>
                <w:tcPr>
                  <w:tcW w:w="2158" w:type="dxa"/>
                </w:tcPr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  <w:p w:rsidR="00EA73B3" w:rsidRDefault="00EA73B3" w:rsidP="00EA73B3">
                  <w:pPr>
                    <w:autoSpaceDE w:val="0"/>
                    <w:autoSpaceDN w:val="0"/>
                    <w:adjustRightInd w:val="0"/>
                    <w:spacing w:after="20"/>
                    <w:jc w:val="center"/>
                    <w:rPr>
                      <w:rFonts w:ascii="Handlee" w:hAnsi="Handlee" w:cs="Handlee"/>
                      <w:b/>
                      <w:bCs/>
                      <w:sz w:val="48"/>
                      <w:szCs w:val="72"/>
                    </w:rPr>
                  </w:pPr>
                </w:p>
              </w:tc>
            </w:tr>
          </w:tbl>
          <w:p w:rsidR="00266B72" w:rsidRDefault="00266B72" w:rsidP="00EA73B3">
            <w:pPr>
              <w:autoSpaceDE w:val="0"/>
              <w:autoSpaceDN w:val="0"/>
              <w:adjustRightInd w:val="0"/>
              <w:spacing w:after="20"/>
              <w:jc w:val="center"/>
              <w:rPr>
                <w:sz w:val="56"/>
                <w:szCs w:val="56"/>
              </w:rPr>
            </w:pPr>
          </w:p>
          <w:p w:rsidR="00266B72" w:rsidRDefault="00DC4D96" w:rsidP="00266B72">
            <w:pPr>
              <w:autoSpaceDE w:val="0"/>
              <w:autoSpaceDN w:val="0"/>
              <w:adjustRightInd w:val="0"/>
              <w:spacing w:after="20"/>
              <w:jc w:val="center"/>
              <w:rPr>
                <w:sz w:val="56"/>
                <w:szCs w:val="56"/>
              </w:rPr>
            </w:pPr>
            <w:r>
              <w:rPr>
                <w:noProof/>
                <w:sz w:val="56"/>
                <w:szCs w:val="56"/>
              </w:rPr>
              <w:drawing>
                <wp:inline distT="0" distB="0" distL="0" distR="0" wp14:anchorId="5D27B622" wp14:editId="5783106A">
                  <wp:extent cx="4572000" cy="45720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2690_4[2].pn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90150" cy="459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0170B" w:rsidRPr="00514FF4" w:rsidRDefault="00A0170B" w:rsidP="002F43B5">
      <w:pPr>
        <w:autoSpaceDE w:val="0"/>
        <w:autoSpaceDN w:val="0"/>
        <w:adjustRightInd w:val="0"/>
        <w:spacing w:after="20" w:line="240" w:lineRule="auto"/>
        <w:rPr>
          <w:sz w:val="56"/>
          <w:szCs w:val="56"/>
        </w:rPr>
      </w:pPr>
    </w:p>
    <w:sectPr w:rsidR="00A0170B" w:rsidRPr="00514FF4" w:rsidSect="002F43B5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Handlee">
    <w:panose1 w:val="02000000000000000000"/>
    <w:charset w:val="00"/>
    <w:family w:val="auto"/>
    <w:pitch w:val="variable"/>
    <w:sig w:usb0="A0000027" w:usb1="4000004A" w:usb2="00000000" w:usb3="00000000" w:csb0="00000111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BDEC9DA2"/>
    <w:lvl w:ilvl="0">
      <w:numFmt w:val="bullet"/>
      <w:lvlText w:val="*"/>
      <w:lvlJc w:val="left"/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43B5"/>
    <w:rsid w:val="00112E1B"/>
    <w:rsid w:val="00266B72"/>
    <w:rsid w:val="002F43B5"/>
    <w:rsid w:val="00514FF4"/>
    <w:rsid w:val="00704A87"/>
    <w:rsid w:val="008177B9"/>
    <w:rsid w:val="0086213B"/>
    <w:rsid w:val="00A0170B"/>
    <w:rsid w:val="00A33A13"/>
    <w:rsid w:val="00AD6015"/>
    <w:rsid w:val="00B83D14"/>
    <w:rsid w:val="00C05558"/>
    <w:rsid w:val="00C3570E"/>
    <w:rsid w:val="00D73DED"/>
    <w:rsid w:val="00DB483B"/>
    <w:rsid w:val="00DC4D96"/>
    <w:rsid w:val="00E45F3D"/>
    <w:rsid w:val="00EA73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241638"/>
  <w15:chartTrackingRefBased/>
  <w15:docId w15:val="{B785E912-FFC2-4E52-9A09-9480EACE61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83D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83D1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3D1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8</Pages>
  <Words>355</Words>
  <Characters>202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10-05T15:06:00Z</cp:lastPrinted>
  <dcterms:created xsi:type="dcterms:W3CDTF">2016-03-23T14:05:00Z</dcterms:created>
  <dcterms:modified xsi:type="dcterms:W3CDTF">2017-10-05T15:07:00Z</dcterms:modified>
</cp:coreProperties>
</file>